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A2A27C" w14:textId="77777777" w:rsidR="0034625B" w:rsidRPr="007671F1" w:rsidRDefault="00071526">
      <w:pPr>
        <w:rPr>
          <w:b/>
          <w:sz w:val="28"/>
          <w:szCs w:val="28"/>
        </w:rPr>
      </w:pPr>
      <w:r>
        <w:rPr>
          <w:b/>
          <w:sz w:val="28"/>
          <w:szCs w:val="28"/>
        </w:rPr>
        <w:t xml:space="preserve">Name: </w:t>
      </w:r>
      <w:r>
        <w:rPr>
          <w:b/>
          <w:sz w:val="28"/>
          <w:szCs w:val="28"/>
        </w:rPr>
        <w:tab/>
      </w:r>
      <w:r>
        <w:rPr>
          <w:b/>
          <w:sz w:val="28"/>
          <w:szCs w:val="28"/>
        </w:rPr>
        <w:tab/>
        <w:t xml:space="preserve">Session: </w:t>
      </w:r>
    </w:p>
    <w:p w14:paraId="6C4033E7" w14:textId="77777777" w:rsidR="007671F1" w:rsidRPr="007671F1" w:rsidRDefault="007671F1">
      <w:pPr>
        <w:rPr>
          <w:b/>
          <w:sz w:val="28"/>
          <w:szCs w:val="28"/>
        </w:rPr>
      </w:pPr>
      <w:r w:rsidRPr="007671F1">
        <w:rPr>
          <w:b/>
          <w:sz w:val="28"/>
          <w:szCs w:val="28"/>
        </w:rPr>
        <w:t xml:space="preserve">Programming I </w:t>
      </w:r>
    </w:p>
    <w:p w14:paraId="76142258" w14:textId="77777777" w:rsidR="007671F1" w:rsidRDefault="003A47C7">
      <w:pPr>
        <w:rPr>
          <w:b/>
          <w:sz w:val="28"/>
          <w:szCs w:val="28"/>
        </w:rPr>
      </w:pPr>
      <w:r>
        <w:rPr>
          <w:b/>
          <w:sz w:val="28"/>
          <w:szCs w:val="28"/>
        </w:rPr>
        <w:t>Alternative Graphics Packages</w:t>
      </w:r>
    </w:p>
    <w:p w14:paraId="7D768CDD" w14:textId="0B5820DC" w:rsidR="00614394" w:rsidRPr="007671F1" w:rsidRDefault="00616EFF">
      <w:pPr>
        <w:rPr>
          <w:b/>
          <w:sz w:val="28"/>
          <w:szCs w:val="28"/>
        </w:rPr>
      </w:pPr>
      <w:r>
        <w:rPr>
          <w:b/>
          <w:sz w:val="28"/>
          <w:szCs w:val="28"/>
        </w:rPr>
        <w:t>Lab Exercise 1.</w:t>
      </w:r>
      <w:r w:rsidR="00B71E03">
        <w:rPr>
          <w:b/>
          <w:sz w:val="28"/>
          <w:szCs w:val="28"/>
        </w:rPr>
        <w:t>8</w:t>
      </w:r>
      <w:r w:rsidR="00AD39F4">
        <w:rPr>
          <w:b/>
          <w:sz w:val="28"/>
          <w:szCs w:val="28"/>
        </w:rPr>
        <w:t>.20</w:t>
      </w:r>
      <w:r w:rsidR="00FC4B96">
        <w:rPr>
          <w:b/>
          <w:sz w:val="28"/>
          <w:szCs w:val="28"/>
        </w:rPr>
        <w:t>2</w:t>
      </w:r>
      <w:r w:rsidR="00B71E03">
        <w:rPr>
          <w:b/>
          <w:sz w:val="28"/>
          <w:szCs w:val="28"/>
        </w:rPr>
        <w:t>5</w:t>
      </w:r>
    </w:p>
    <w:p w14:paraId="48070713" w14:textId="77777777" w:rsidR="007671F1" w:rsidRDefault="007671F1"/>
    <w:p w14:paraId="50A7496E" w14:textId="77777777" w:rsidR="007671F1" w:rsidRDefault="007671F1">
      <w:r>
        <w:t>When it comes to graphics, Pygame is not the only game in town.  On the server you will find an alternative graphics module (graphics.py).  In order to use this module, remember that you need to place it in the same folder as the source code that wishes to use it.</w:t>
      </w:r>
    </w:p>
    <w:p w14:paraId="3CB8DF85" w14:textId="77777777" w:rsidR="007671F1" w:rsidRDefault="007671F1"/>
    <w:p w14:paraId="1B63D400" w14:textId="77777777" w:rsidR="007671F1" w:rsidRDefault="007671F1">
      <w:r>
        <w:t>Here is a simple little program that you can use to test it out.</w:t>
      </w:r>
    </w:p>
    <w:p w14:paraId="5FC8BFF1" w14:textId="77777777" w:rsidR="007671F1" w:rsidRDefault="007671F1"/>
    <w:p w14:paraId="33786661" w14:textId="77777777" w:rsidR="007671F1" w:rsidRPr="00F84F46" w:rsidRDefault="007671F1" w:rsidP="00F84F46">
      <w:pPr>
        <w:ind w:firstLine="720"/>
        <w:rPr>
          <w:rFonts w:ascii="Courier New" w:hAnsi="Courier New" w:cs="Courier New"/>
        </w:rPr>
      </w:pPr>
      <w:r w:rsidRPr="00F84F46">
        <w:rPr>
          <w:rFonts w:ascii="Courier New" w:hAnsi="Courier New" w:cs="Courier New"/>
        </w:rPr>
        <w:t>from graphics import *</w:t>
      </w:r>
    </w:p>
    <w:p w14:paraId="2CFC6B4F" w14:textId="77777777" w:rsidR="007671F1" w:rsidRDefault="007671F1" w:rsidP="007671F1"/>
    <w:p w14:paraId="6AAD87E5" w14:textId="77777777" w:rsidR="007671F1" w:rsidRPr="007671F1" w:rsidRDefault="007671F1" w:rsidP="007671F1">
      <w:pPr>
        <w:ind w:left="720"/>
        <w:rPr>
          <w:rFonts w:ascii="Courier New" w:hAnsi="Courier New" w:cs="Courier New"/>
        </w:rPr>
      </w:pPr>
      <w:r w:rsidRPr="007671F1">
        <w:rPr>
          <w:rFonts w:ascii="Courier New" w:hAnsi="Courier New" w:cs="Courier New"/>
        </w:rPr>
        <w:t>def main():</w:t>
      </w:r>
    </w:p>
    <w:p w14:paraId="1E43400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 = GraphWin(</w:t>
      </w:r>
      <w:r w:rsidR="00687AF4">
        <w:rPr>
          <w:rFonts w:ascii="Courier New" w:hAnsi="Courier New" w:cs="Courier New"/>
        </w:rPr>
        <w:t>‘Circle’, 640, 480</w:t>
      </w:r>
      <w:r w:rsidRPr="007671F1">
        <w:rPr>
          <w:rFonts w:ascii="Courier New" w:hAnsi="Courier New" w:cs="Courier New"/>
        </w:rPr>
        <w:t>)</w:t>
      </w:r>
    </w:p>
    <w:p w14:paraId="14FAF161" w14:textId="77777777" w:rsidR="007671F1" w:rsidRPr="007671F1" w:rsidRDefault="00687AF4" w:rsidP="007671F1">
      <w:pPr>
        <w:ind w:left="720"/>
        <w:rPr>
          <w:rFonts w:ascii="Courier New" w:hAnsi="Courier New" w:cs="Courier New"/>
        </w:rPr>
      </w:pPr>
      <w:r>
        <w:rPr>
          <w:rFonts w:ascii="Courier New" w:hAnsi="Courier New" w:cs="Courier New"/>
        </w:rPr>
        <w:t xml:space="preserve">    shape = Circle(Point(200, 200), 3</w:t>
      </w:r>
      <w:r w:rsidR="007671F1" w:rsidRPr="007671F1">
        <w:rPr>
          <w:rFonts w:ascii="Courier New" w:hAnsi="Courier New" w:cs="Courier New"/>
        </w:rPr>
        <w:t>0)</w:t>
      </w:r>
    </w:p>
    <w:p w14:paraId="7A0AE49C"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Outline("red")</w:t>
      </w:r>
    </w:p>
    <w:p w14:paraId="0EF134BA"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Fill("red")</w:t>
      </w:r>
    </w:p>
    <w:p w14:paraId="56808761"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draw(win)</w:t>
      </w:r>
    </w:p>
    <w:p w14:paraId="1BD67CD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for i in range(10):</w:t>
      </w:r>
    </w:p>
    <w:p w14:paraId="0E800D7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p = win.getMouse()</w:t>
      </w:r>
    </w:p>
    <w:p w14:paraId="61913B09"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c = shape.getCenter()</w:t>
      </w:r>
    </w:p>
    <w:p w14:paraId="1B92B9F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x = p.getX() - c.getX()</w:t>
      </w:r>
    </w:p>
    <w:p w14:paraId="66F3F4B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y = p.getY() - c.getY()</w:t>
      </w:r>
    </w:p>
    <w:p w14:paraId="38000A1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move(dx, dy)</w:t>
      </w:r>
    </w:p>
    <w:p w14:paraId="748FE6A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close()</w:t>
      </w:r>
    </w:p>
    <w:p w14:paraId="4F8F72E6" w14:textId="77777777" w:rsidR="007671F1" w:rsidRPr="007671F1" w:rsidRDefault="007671F1" w:rsidP="007671F1">
      <w:pPr>
        <w:ind w:left="720"/>
        <w:rPr>
          <w:rFonts w:ascii="Courier New" w:hAnsi="Courier New" w:cs="Courier New"/>
        </w:rPr>
      </w:pPr>
    </w:p>
    <w:p w14:paraId="4D37B540" w14:textId="77777777" w:rsidR="007671F1" w:rsidRDefault="007671F1" w:rsidP="007671F1">
      <w:pPr>
        <w:ind w:left="720"/>
        <w:rPr>
          <w:rFonts w:ascii="Courier New" w:hAnsi="Courier New" w:cs="Courier New"/>
        </w:rPr>
      </w:pPr>
      <w:r w:rsidRPr="007671F1">
        <w:rPr>
          <w:rFonts w:ascii="Courier New" w:hAnsi="Courier New" w:cs="Courier New"/>
        </w:rPr>
        <w:t>main()</w:t>
      </w:r>
    </w:p>
    <w:p w14:paraId="6D312DF7" w14:textId="77777777" w:rsidR="007671F1" w:rsidRDefault="007671F1" w:rsidP="007671F1">
      <w:pPr>
        <w:rPr>
          <w:rFonts w:ascii="Courier New" w:hAnsi="Courier New" w:cs="Courier New"/>
        </w:rPr>
      </w:pPr>
    </w:p>
    <w:p w14:paraId="12BD5525" w14:textId="77777777" w:rsidR="007671F1" w:rsidRDefault="007671F1" w:rsidP="007671F1">
      <w:r>
        <w:t>Notice that this program defines a function main() and then calls that function.  You should get used to having a function called “main”.</w:t>
      </w:r>
    </w:p>
    <w:p w14:paraId="04781C06" w14:textId="77777777" w:rsidR="007671F1" w:rsidRDefault="007671F1" w:rsidP="007671F1"/>
    <w:p w14:paraId="0ED7D2C5" w14:textId="77777777" w:rsidR="007671F1" w:rsidRPr="007671F1" w:rsidRDefault="007671F1" w:rsidP="007671F1">
      <w:pPr>
        <w:numPr>
          <w:ilvl w:val="0"/>
          <w:numId w:val="4"/>
        </w:numPr>
      </w:pPr>
      <w:r w:rsidRPr="007671F1">
        <w:t>Alter the program above to make it do the following:</w:t>
      </w:r>
    </w:p>
    <w:p w14:paraId="08BD9913" w14:textId="77777777" w:rsidR="007671F1" w:rsidRPr="007671F1" w:rsidRDefault="007671F1" w:rsidP="00614394">
      <w:pPr>
        <w:numPr>
          <w:ilvl w:val="1"/>
          <w:numId w:val="4"/>
        </w:numPr>
      </w:pPr>
      <w:r w:rsidRPr="007671F1">
        <w:t>Make it draw squares instead of circles</w:t>
      </w:r>
    </w:p>
    <w:p w14:paraId="6CA628A5" w14:textId="77777777" w:rsidR="007671F1" w:rsidRPr="007671F1" w:rsidRDefault="007671F1" w:rsidP="00614394">
      <w:pPr>
        <w:numPr>
          <w:ilvl w:val="1"/>
          <w:numId w:val="4"/>
        </w:numPr>
      </w:pPr>
      <w:r w:rsidRPr="007671F1">
        <w:t>Have each successive click draw an additional square on the screen (rather that moving the existing one)</w:t>
      </w:r>
    </w:p>
    <w:p w14:paraId="3D722B5E" w14:textId="77777777" w:rsidR="007671F1" w:rsidRDefault="007671F1" w:rsidP="007671F1"/>
    <w:p w14:paraId="5FF67E80" w14:textId="77777777" w:rsidR="007671F1" w:rsidRDefault="007671F1" w:rsidP="007671F1">
      <w:pPr>
        <w:pStyle w:val="ListParagraph"/>
        <w:numPr>
          <w:ilvl w:val="0"/>
          <w:numId w:val="3"/>
        </w:numPr>
      </w:pPr>
      <w:r>
        <w:t>An archery target consists of a central circle of yellow surrounded by concentric rings of red, blue, black, and white.  Each ring has the same “width” which is the same as the radius of the yellow circle.  Write a program that draws such a target.</w:t>
      </w:r>
    </w:p>
    <w:p w14:paraId="0E5FEE09" w14:textId="77777777" w:rsidR="000C5958" w:rsidRDefault="000C5958" w:rsidP="000C5958">
      <w:pPr>
        <w:pStyle w:val="ListParagraph"/>
        <w:ind w:left="360"/>
      </w:pPr>
    </w:p>
    <w:p w14:paraId="113B9A93" w14:textId="77777777" w:rsidR="00A64435" w:rsidRDefault="00A64435" w:rsidP="000C5958">
      <w:pPr>
        <w:pStyle w:val="ListParagraph"/>
        <w:ind w:left="360"/>
      </w:pPr>
    </w:p>
    <w:p w14:paraId="36A5C1EF" w14:textId="77777777" w:rsidR="00A64435" w:rsidRDefault="00A64435" w:rsidP="000C5958">
      <w:pPr>
        <w:pStyle w:val="ListParagraph"/>
        <w:ind w:left="360"/>
      </w:pPr>
    </w:p>
    <w:p w14:paraId="100DC113" w14:textId="77777777" w:rsidR="00A64435" w:rsidRDefault="00A64435" w:rsidP="000C5958">
      <w:pPr>
        <w:pStyle w:val="ListParagraph"/>
        <w:ind w:left="360"/>
      </w:pPr>
    </w:p>
    <w:p w14:paraId="7AB4A1CF" w14:textId="77777777" w:rsidR="00A64435" w:rsidRDefault="00A64435" w:rsidP="000C5958">
      <w:pPr>
        <w:pStyle w:val="ListParagraph"/>
        <w:ind w:left="360"/>
      </w:pPr>
    </w:p>
    <w:p w14:paraId="7EB06CF8" w14:textId="77777777" w:rsidR="000C5958" w:rsidRDefault="00A64435" w:rsidP="000C5958">
      <w:pPr>
        <w:pStyle w:val="ListParagraph"/>
        <w:ind w:left="360"/>
      </w:pPr>
      <w:r>
        <w:lastRenderedPageBreak/>
        <w:t>Now check out this program:</w:t>
      </w:r>
    </w:p>
    <w:p w14:paraId="51516027" w14:textId="77777777" w:rsidR="00A64435" w:rsidRDefault="00A64435" w:rsidP="000C5958">
      <w:pPr>
        <w:pStyle w:val="ListParagraph"/>
        <w:ind w:left="360"/>
      </w:pPr>
    </w:p>
    <w:p w14:paraId="39E28DF6" w14:textId="77777777" w:rsidR="00A64435" w:rsidRDefault="00A64435" w:rsidP="00A64435">
      <w:pPr>
        <w:pStyle w:val="ListParagraph"/>
        <w:ind w:left="360"/>
      </w:pPr>
      <w:r>
        <w:t># Description: Interactive graphics program to draw a triangle</w:t>
      </w:r>
    </w:p>
    <w:p w14:paraId="436CEF62" w14:textId="77777777" w:rsidR="00A64435" w:rsidRDefault="00A64435" w:rsidP="00A64435">
      <w:pPr>
        <w:pStyle w:val="ListParagraph"/>
        <w:ind w:left="360"/>
      </w:pPr>
    </w:p>
    <w:p w14:paraId="45285459" w14:textId="77777777" w:rsidR="00A64435" w:rsidRDefault="00A64435" w:rsidP="00A64435">
      <w:pPr>
        <w:pStyle w:val="ListParagraph"/>
        <w:ind w:left="360"/>
      </w:pPr>
      <w:r>
        <w:t>from graphics import *</w:t>
      </w:r>
    </w:p>
    <w:p w14:paraId="3738BAB1" w14:textId="77777777" w:rsidR="00A64435" w:rsidRDefault="00A64435" w:rsidP="00A64435">
      <w:pPr>
        <w:pStyle w:val="ListParagraph"/>
        <w:ind w:left="360"/>
      </w:pPr>
    </w:p>
    <w:p w14:paraId="165EE268" w14:textId="77777777" w:rsidR="00A64435" w:rsidRDefault="00A64435" w:rsidP="00A64435">
      <w:pPr>
        <w:pStyle w:val="ListParagraph"/>
        <w:ind w:left="360"/>
      </w:pPr>
      <w:r>
        <w:t>def main():</w:t>
      </w:r>
    </w:p>
    <w:p w14:paraId="51207BE8" w14:textId="77777777" w:rsidR="00A64435" w:rsidRDefault="00A64435" w:rsidP="00A64435">
      <w:pPr>
        <w:pStyle w:val="ListParagraph"/>
        <w:ind w:left="360"/>
      </w:pPr>
      <w:r>
        <w:t xml:space="preserve">    win = GraphWin("Draw a Triangle</w:t>
      </w:r>
      <w:r w:rsidRPr="00687AF4">
        <w:rPr>
          <w:rFonts w:asciiTheme="minorHAnsi" w:hAnsiTheme="minorHAnsi" w:cstheme="minorHAnsi"/>
        </w:rPr>
        <w:t>"</w:t>
      </w:r>
      <w:r w:rsidR="00687AF4" w:rsidRPr="00687AF4">
        <w:rPr>
          <w:rFonts w:asciiTheme="minorHAnsi" w:hAnsiTheme="minorHAnsi" w:cstheme="minorHAnsi"/>
        </w:rPr>
        <w:t>, 640, 480</w:t>
      </w:r>
      <w:r>
        <w:t>)</w:t>
      </w:r>
    </w:p>
    <w:p w14:paraId="663E6219" w14:textId="77777777" w:rsidR="00A64435" w:rsidRDefault="00A64435" w:rsidP="00A64435">
      <w:pPr>
        <w:pStyle w:val="ListParagraph"/>
        <w:ind w:left="360"/>
      </w:pPr>
      <w:r>
        <w:t xml:space="preserve">    win.setCoords(0.0, 0.0, 10.0, 10.0)</w:t>
      </w:r>
    </w:p>
    <w:p w14:paraId="02464BBA" w14:textId="77777777" w:rsidR="00A64435" w:rsidRDefault="00A64435" w:rsidP="00A64435">
      <w:pPr>
        <w:pStyle w:val="ListParagraph"/>
        <w:ind w:left="360"/>
      </w:pPr>
      <w:r>
        <w:t xml:space="preserve">    message = Text(Point(5, 0.5), "Click on three points")</w:t>
      </w:r>
    </w:p>
    <w:p w14:paraId="5DD3CE99" w14:textId="77777777" w:rsidR="00A64435" w:rsidRDefault="00A64435" w:rsidP="00A64435">
      <w:pPr>
        <w:pStyle w:val="ListParagraph"/>
        <w:ind w:left="360"/>
      </w:pPr>
      <w:r>
        <w:t xml:space="preserve">    message.draw(win)</w:t>
      </w:r>
    </w:p>
    <w:p w14:paraId="21A9ADFC" w14:textId="77777777" w:rsidR="00A64435" w:rsidRDefault="00A64435" w:rsidP="00A64435">
      <w:pPr>
        <w:pStyle w:val="ListParagraph"/>
        <w:ind w:left="360"/>
      </w:pPr>
    </w:p>
    <w:p w14:paraId="05846455" w14:textId="77777777" w:rsidR="00A64435" w:rsidRDefault="00A64435" w:rsidP="00A64435">
      <w:pPr>
        <w:pStyle w:val="ListParagraph"/>
        <w:ind w:left="360"/>
      </w:pPr>
      <w:r>
        <w:t xml:space="preserve">    # Get and draw three vertices of triangle</w:t>
      </w:r>
    </w:p>
    <w:p w14:paraId="4309C4CE" w14:textId="77777777" w:rsidR="00A64435" w:rsidRDefault="00A64435" w:rsidP="00A64435">
      <w:pPr>
        <w:pStyle w:val="ListParagraph"/>
        <w:ind w:left="360"/>
      </w:pPr>
      <w:r>
        <w:t xml:space="preserve">    p1 = win.getMouse()</w:t>
      </w:r>
    </w:p>
    <w:p w14:paraId="68CFE7F4" w14:textId="77777777" w:rsidR="00A64435" w:rsidRDefault="00A64435" w:rsidP="00A64435">
      <w:pPr>
        <w:pStyle w:val="ListParagraph"/>
        <w:ind w:left="360"/>
      </w:pPr>
      <w:r>
        <w:t xml:space="preserve">    p1.draw(win)</w:t>
      </w:r>
    </w:p>
    <w:p w14:paraId="0B0262AC" w14:textId="77777777" w:rsidR="00A64435" w:rsidRDefault="00A64435" w:rsidP="00A64435">
      <w:pPr>
        <w:pStyle w:val="ListParagraph"/>
        <w:ind w:left="360"/>
      </w:pPr>
      <w:r>
        <w:t xml:space="preserve">    p2 = win.getMouse()</w:t>
      </w:r>
    </w:p>
    <w:p w14:paraId="75900A97" w14:textId="77777777" w:rsidR="00A64435" w:rsidRDefault="00A64435" w:rsidP="00A64435">
      <w:pPr>
        <w:pStyle w:val="ListParagraph"/>
        <w:ind w:left="360"/>
      </w:pPr>
      <w:r>
        <w:t xml:space="preserve">    p2.draw(win)</w:t>
      </w:r>
    </w:p>
    <w:p w14:paraId="31F34635" w14:textId="77777777" w:rsidR="00A64435" w:rsidRDefault="00A64435" w:rsidP="00A64435">
      <w:pPr>
        <w:pStyle w:val="ListParagraph"/>
        <w:ind w:left="360"/>
      </w:pPr>
      <w:r>
        <w:t xml:space="preserve">    p3 = win.getMouse()</w:t>
      </w:r>
    </w:p>
    <w:p w14:paraId="5CD922C3" w14:textId="77777777" w:rsidR="00A64435" w:rsidRDefault="00A64435" w:rsidP="00A64435">
      <w:pPr>
        <w:pStyle w:val="ListParagraph"/>
        <w:ind w:left="360"/>
      </w:pPr>
      <w:r>
        <w:t xml:space="preserve">    p3.draw(win)</w:t>
      </w:r>
    </w:p>
    <w:p w14:paraId="111785EF" w14:textId="77777777" w:rsidR="00A64435" w:rsidRDefault="00A64435" w:rsidP="00A64435">
      <w:pPr>
        <w:pStyle w:val="ListParagraph"/>
        <w:ind w:left="360"/>
      </w:pPr>
    </w:p>
    <w:p w14:paraId="4E79D54D" w14:textId="77777777" w:rsidR="00A64435" w:rsidRDefault="00A64435" w:rsidP="00A64435">
      <w:pPr>
        <w:pStyle w:val="ListParagraph"/>
        <w:ind w:left="360"/>
      </w:pPr>
      <w:r>
        <w:t xml:space="preserve">    # Use Polygon object to draw the triangle</w:t>
      </w:r>
    </w:p>
    <w:p w14:paraId="32F8BCA5" w14:textId="77777777" w:rsidR="00A64435" w:rsidRDefault="00A64435" w:rsidP="00A64435">
      <w:pPr>
        <w:pStyle w:val="ListParagraph"/>
        <w:ind w:left="360"/>
      </w:pPr>
      <w:r>
        <w:t xml:space="preserve">    triangle = Polygon(p1,p2,p3)</w:t>
      </w:r>
    </w:p>
    <w:p w14:paraId="0B69DF56" w14:textId="77777777" w:rsidR="00A64435" w:rsidRDefault="00A64435" w:rsidP="00A64435">
      <w:pPr>
        <w:pStyle w:val="ListParagraph"/>
        <w:ind w:left="360"/>
      </w:pPr>
      <w:r>
        <w:t xml:space="preserve">    triangle.setFill("peachpuff")</w:t>
      </w:r>
    </w:p>
    <w:p w14:paraId="77A98E1A" w14:textId="77777777" w:rsidR="00A64435" w:rsidRDefault="00A64435" w:rsidP="00A64435">
      <w:pPr>
        <w:pStyle w:val="ListParagraph"/>
        <w:ind w:left="360"/>
      </w:pPr>
      <w:r>
        <w:t xml:space="preserve">    triangle.setOutline("cyan")</w:t>
      </w:r>
    </w:p>
    <w:p w14:paraId="3EBD6D90" w14:textId="77777777" w:rsidR="00A64435" w:rsidRDefault="00A64435" w:rsidP="00A64435">
      <w:pPr>
        <w:pStyle w:val="ListParagraph"/>
        <w:ind w:left="360"/>
      </w:pPr>
      <w:r>
        <w:t xml:space="preserve">    triangle.draw(win)</w:t>
      </w:r>
    </w:p>
    <w:p w14:paraId="0420F95E" w14:textId="77777777" w:rsidR="00A64435" w:rsidRDefault="00A64435" w:rsidP="00A64435">
      <w:pPr>
        <w:pStyle w:val="ListParagraph"/>
        <w:ind w:left="360"/>
      </w:pPr>
    </w:p>
    <w:p w14:paraId="000B4CA4" w14:textId="77777777" w:rsidR="00A64435" w:rsidRDefault="00A64435" w:rsidP="00A64435">
      <w:pPr>
        <w:pStyle w:val="ListParagraph"/>
        <w:ind w:left="360"/>
      </w:pPr>
      <w:r>
        <w:t xml:space="preserve">    # Wait for another click to exit</w:t>
      </w:r>
    </w:p>
    <w:p w14:paraId="4C87D99D" w14:textId="77777777" w:rsidR="00A64435" w:rsidRDefault="00A64435" w:rsidP="00A64435">
      <w:pPr>
        <w:pStyle w:val="ListParagraph"/>
        <w:ind w:left="360"/>
      </w:pPr>
      <w:r>
        <w:t xml:space="preserve">    message.setText("Click anywhere to quit.")</w:t>
      </w:r>
    </w:p>
    <w:p w14:paraId="12B4320F" w14:textId="77777777" w:rsidR="00A64435" w:rsidRDefault="00A64435" w:rsidP="00A64435">
      <w:pPr>
        <w:pStyle w:val="ListParagraph"/>
        <w:ind w:left="360"/>
      </w:pPr>
      <w:r>
        <w:t xml:space="preserve">    win.getMouse()</w:t>
      </w:r>
    </w:p>
    <w:p w14:paraId="25F11848" w14:textId="77777777" w:rsidR="00A64435" w:rsidRDefault="00A64435" w:rsidP="00A64435">
      <w:pPr>
        <w:pStyle w:val="ListParagraph"/>
        <w:ind w:left="360"/>
      </w:pPr>
      <w:r>
        <w:t xml:space="preserve">    win.close()</w:t>
      </w:r>
    </w:p>
    <w:p w14:paraId="2D3D49CA" w14:textId="77777777" w:rsidR="00A64435" w:rsidRDefault="00A64435" w:rsidP="00A64435">
      <w:pPr>
        <w:pStyle w:val="ListParagraph"/>
        <w:ind w:left="360"/>
      </w:pPr>
    </w:p>
    <w:p w14:paraId="234496BD" w14:textId="77777777" w:rsidR="00614394" w:rsidRDefault="00A64435" w:rsidP="000C5958">
      <w:pPr>
        <w:pStyle w:val="ListParagraph"/>
        <w:ind w:left="360"/>
      </w:pPr>
      <w:r>
        <w:t>main()</w:t>
      </w:r>
    </w:p>
    <w:p w14:paraId="195787A9" w14:textId="77777777" w:rsidR="00614394" w:rsidRDefault="00614394" w:rsidP="000C5958">
      <w:pPr>
        <w:pStyle w:val="ListParagraph"/>
        <w:ind w:left="360"/>
      </w:pPr>
    </w:p>
    <w:p w14:paraId="4DFC1E4F" w14:textId="77777777" w:rsidR="007E240C" w:rsidRDefault="007E240C" w:rsidP="000C5958">
      <w:pPr>
        <w:pStyle w:val="ListParagraph"/>
        <w:ind w:left="360"/>
      </w:pPr>
    </w:p>
    <w:p w14:paraId="5C239437" w14:textId="77777777" w:rsidR="007E240C" w:rsidRDefault="007E240C" w:rsidP="000C5958">
      <w:pPr>
        <w:pStyle w:val="ListParagraph"/>
        <w:ind w:left="360"/>
      </w:pPr>
    </w:p>
    <w:p w14:paraId="5BF9E1D0" w14:textId="77777777" w:rsidR="007E240C" w:rsidRDefault="007E240C" w:rsidP="000C5958">
      <w:pPr>
        <w:pStyle w:val="ListParagraph"/>
        <w:ind w:left="360"/>
      </w:pPr>
    </w:p>
    <w:p w14:paraId="1C58CE9E" w14:textId="77777777" w:rsidR="007E240C" w:rsidRDefault="007E240C" w:rsidP="000C5958">
      <w:pPr>
        <w:pStyle w:val="ListParagraph"/>
        <w:ind w:left="360"/>
      </w:pPr>
    </w:p>
    <w:p w14:paraId="15FB4603" w14:textId="77777777" w:rsidR="007E240C" w:rsidRDefault="007E240C" w:rsidP="000C5958">
      <w:pPr>
        <w:pStyle w:val="ListParagraph"/>
        <w:ind w:left="360"/>
      </w:pPr>
    </w:p>
    <w:p w14:paraId="63B9A6EC" w14:textId="77777777" w:rsidR="007E240C" w:rsidRDefault="007E240C" w:rsidP="000C5958">
      <w:pPr>
        <w:pStyle w:val="ListParagraph"/>
        <w:ind w:left="360"/>
      </w:pPr>
    </w:p>
    <w:p w14:paraId="644590A9" w14:textId="77777777" w:rsidR="007E240C" w:rsidRDefault="007E240C" w:rsidP="000C5958">
      <w:pPr>
        <w:pStyle w:val="ListParagraph"/>
        <w:ind w:left="360"/>
      </w:pPr>
    </w:p>
    <w:p w14:paraId="5BCB96EF" w14:textId="77777777" w:rsidR="007E240C" w:rsidRDefault="007E240C" w:rsidP="000C5958">
      <w:pPr>
        <w:pStyle w:val="ListParagraph"/>
        <w:ind w:left="360"/>
      </w:pPr>
    </w:p>
    <w:p w14:paraId="2C6A2C1D" w14:textId="77777777" w:rsidR="000C5958" w:rsidRDefault="000C5958" w:rsidP="000C5958">
      <w:pPr>
        <w:pStyle w:val="ListParagraph"/>
        <w:numPr>
          <w:ilvl w:val="0"/>
          <w:numId w:val="3"/>
        </w:numPr>
      </w:pPr>
      <w:r>
        <w:lastRenderedPageBreak/>
        <w:t>Write a program that allows the user to draw a line segment and then displays some graphical and textual information about the line segment.</w:t>
      </w:r>
    </w:p>
    <w:p w14:paraId="002B0D7C" w14:textId="77777777" w:rsidR="000C5958" w:rsidRDefault="000C5958" w:rsidP="000C5958">
      <w:pPr>
        <w:pStyle w:val="ListParagraph"/>
      </w:pPr>
    </w:p>
    <w:p w14:paraId="0EB10353" w14:textId="77777777" w:rsidR="000C5958" w:rsidRDefault="000C5958" w:rsidP="000C5958">
      <w:pPr>
        <w:pStyle w:val="ListParagraph"/>
      </w:pPr>
      <w:r w:rsidRPr="00ED1D8D">
        <w:rPr>
          <w:b/>
        </w:rPr>
        <w:t>Input</w:t>
      </w:r>
      <w:r>
        <w:t>: 2 mouse clicks for the endpoints of the line segment</w:t>
      </w:r>
    </w:p>
    <w:p w14:paraId="37D94040" w14:textId="77777777" w:rsidR="000C5958" w:rsidRDefault="000C5958" w:rsidP="000C5958">
      <w:pPr>
        <w:pStyle w:val="ListParagraph"/>
      </w:pPr>
      <w:r w:rsidRPr="00ED1D8D">
        <w:rPr>
          <w:b/>
        </w:rPr>
        <w:t>Output:</w:t>
      </w:r>
      <w:r>
        <w:t xml:space="preserve"> Draw the midpoint of the line segment in cyan</w:t>
      </w:r>
    </w:p>
    <w:p w14:paraId="2482A8D5" w14:textId="77777777" w:rsidR="000C5958" w:rsidRDefault="000C5958" w:rsidP="000C5958">
      <w:pPr>
        <w:pStyle w:val="ListParagraph"/>
      </w:pPr>
      <w:r>
        <w:tab/>
        <w:t>Draw the line</w:t>
      </w:r>
    </w:p>
    <w:p w14:paraId="4393A74E" w14:textId="77777777" w:rsidR="000C5958" w:rsidRDefault="000C5958" w:rsidP="000C5958">
      <w:pPr>
        <w:pStyle w:val="ListParagraph"/>
      </w:pPr>
      <w:r>
        <w:tab/>
        <w:t>Print the length and slope of the line</w:t>
      </w:r>
    </w:p>
    <w:p w14:paraId="12863075" w14:textId="77777777" w:rsidR="000C5958" w:rsidRPr="00ED1D8D" w:rsidRDefault="000C5958" w:rsidP="000C5958">
      <w:pPr>
        <w:pStyle w:val="ListParagraph"/>
        <w:rPr>
          <w:b/>
        </w:rPr>
      </w:pPr>
      <w:r w:rsidRPr="00ED1D8D">
        <w:rPr>
          <w:b/>
        </w:rPr>
        <w:t>Formulas:</w:t>
      </w:r>
    </w:p>
    <w:p w14:paraId="40FDB92B" w14:textId="77777777" w:rsidR="000C5958" w:rsidRDefault="00F84DEC" w:rsidP="000C5958">
      <w:pPr>
        <w:pStyle w:val="ListParagraph"/>
        <w:ind w:left="1440"/>
      </w:pPr>
      <w:r w:rsidRPr="009C08CD">
        <w:rPr>
          <w:position w:val="-80"/>
        </w:rPr>
        <w:object w:dxaOrig="1960" w:dyaOrig="1719" w14:anchorId="1954C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85.2pt" o:ole="">
            <v:imagedata r:id="rId5" o:title=""/>
          </v:shape>
          <o:OLEObject Type="Embed" ProgID="Equation.DSMT4" ShapeID="_x0000_i1025" DrawAspect="Content" ObjectID="_1796277795" r:id="rId6"/>
        </w:object>
      </w:r>
    </w:p>
    <w:p w14:paraId="60B57718" w14:textId="77777777" w:rsidR="000C5958" w:rsidRDefault="000C5958" w:rsidP="000C5958">
      <w:pPr>
        <w:pStyle w:val="ListParagraph"/>
      </w:pPr>
    </w:p>
    <w:p w14:paraId="2CA6B0B5" w14:textId="77777777" w:rsidR="000C5958" w:rsidRDefault="000C5958" w:rsidP="000C5958">
      <w:pPr>
        <w:pStyle w:val="ListParagraph"/>
        <w:numPr>
          <w:ilvl w:val="0"/>
          <w:numId w:val="3"/>
        </w:numPr>
      </w:pPr>
      <w:r>
        <w:t>Write a program that displays information about a rectangle drawn by the user.</w:t>
      </w:r>
    </w:p>
    <w:p w14:paraId="11D5D331" w14:textId="77777777" w:rsidR="000C5958" w:rsidRDefault="000C5958" w:rsidP="000C5958">
      <w:pPr>
        <w:pStyle w:val="ListParagraph"/>
      </w:pPr>
      <w:r w:rsidRPr="00ED1D8D">
        <w:rPr>
          <w:b/>
        </w:rPr>
        <w:t>Input:</w:t>
      </w:r>
      <w:r>
        <w:t xml:space="preserve">  2 mouse clicks for the opposite corners of the rectangle</w:t>
      </w:r>
    </w:p>
    <w:p w14:paraId="5313C48F" w14:textId="77777777" w:rsidR="000C5958" w:rsidRDefault="000C5958" w:rsidP="000C5958">
      <w:pPr>
        <w:pStyle w:val="ListParagraph"/>
      </w:pPr>
      <w:r w:rsidRPr="00ED1D8D">
        <w:rPr>
          <w:b/>
        </w:rPr>
        <w:t>Output:</w:t>
      </w:r>
      <w:r>
        <w:t xml:space="preserve">  Draw the rectangle</w:t>
      </w:r>
    </w:p>
    <w:p w14:paraId="38687FE9" w14:textId="77777777" w:rsidR="000C5958" w:rsidRDefault="000C5958" w:rsidP="000C5958">
      <w:pPr>
        <w:pStyle w:val="ListParagraph"/>
      </w:pPr>
      <w:r>
        <w:tab/>
        <w:t xml:space="preserve">  Print the perimeter and area of the rectangle</w:t>
      </w:r>
    </w:p>
    <w:p w14:paraId="1BFFDEF2" w14:textId="77777777" w:rsidR="000C5958" w:rsidRDefault="000C5958" w:rsidP="000C5958">
      <w:pPr>
        <w:pStyle w:val="ListParagraph"/>
        <w:rPr>
          <w:b/>
        </w:rPr>
      </w:pPr>
      <w:r w:rsidRPr="00ED1D8D">
        <w:rPr>
          <w:b/>
        </w:rPr>
        <w:t>Formulas:</w:t>
      </w:r>
    </w:p>
    <w:p w14:paraId="4218A076" w14:textId="77777777" w:rsidR="009F129B" w:rsidRDefault="000C5958" w:rsidP="007E240C">
      <w:pPr>
        <w:pStyle w:val="ListParagraph"/>
        <w:ind w:left="1440"/>
      </w:pPr>
      <w:r>
        <w:t xml:space="preserve"> </w:t>
      </w:r>
      <w:r w:rsidR="00F84DEC" w:rsidRPr="00ED1D8D">
        <w:rPr>
          <w:position w:val="-28"/>
        </w:rPr>
        <w:object w:dxaOrig="2900" w:dyaOrig="680" w14:anchorId="63DA2F32">
          <v:shape id="_x0000_i1026" type="#_x0000_t75" style="width:152.1pt;height:36.5pt" o:ole="">
            <v:imagedata r:id="rId7" o:title=""/>
          </v:shape>
          <o:OLEObject Type="Embed" ProgID="Equation.DSMT4" ShapeID="_x0000_i1026" DrawAspect="Content" ObjectID="_1796277796" r:id="rId8"/>
        </w:object>
      </w:r>
    </w:p>
    <w:p w14:paraId="45D0B1B3" w14:textId="77777777" w:rsidR="009F129B" w:rsidRDefault="009F129B" w:rsidP="007671F1"/>
    <w:p w14:paraId="723DE9E7" w14:textId="77777777" w:rsidR="007671F1" w:rsidRDefault="00A64435" w:rsidP="007671F1">
      <w:r>
        <w:t>Finally, check this out:</w:t>
      </w:r>
    </w:p>
    <w:p w14:paraId="4C4346DE" w14:textId="77777777" w:rsidR="00A64435" w:rsidRDefault="00A64435" w:rsidP="007671F1"/>
    <w:p w14:paraId="4C02878B" w14:textId="77777777" w:rsidR="00A64435" w:rsidRDefault="00A64435" w:rsidP="00A64435">
      <w:r>
        <w:t># Program to convert Celsius to Fahrenheit using a simple</w:t>
      </w:r>
    </w:p>
    <w:p w14:paraId="1816B19F" w14:textId="77777777" w:rsidR="00A64435" w:rsidRDefault="00A64435" w:rsidP="00A64435">
      <w:r>
        <w:t>#   graphical interface.</w:t>
      </w:r>
    </w:p>
    <w:p w14:paraId="39A8D73C" w14:textId="77777777" w:rsidR="00A64435" w:rsidRDefault="00A64435" w:rsidP="00A64435"/>
    <w:p w14:paraId="1D55F4A9" w14:textId="77777777" w:rsidR="00A64435" w:rsidRDefault="00A64435" w:rsidP="00A64435">
      <w:r>
        <w:t>from graphics import *</w:t>
      </w:r>
    </w:p>
    <w:p w14:paraId="0597C566" w14:textId="77777777" w:rsidR="00A64435" w:rsidRDefault="00A64435" w:rsidP="00A64435"/>
    <w:p w14:paraId="2A7C90E7" w14:textId="77777777" w:rsidR="00A64435" w:rsidRDefault="00A64435" w:rsidP="00A64435">
      <w:r>
        <w:t>def main():</w:t>
      </w:r>
    </w:p>
    <w:p w14:paraId="07CFC643" w14:textId="77777777" w:rsidR="00A64435" w:rsidRDefault="00A64435" w:rsidP="00A64435">
      <w:r>
        <w:t xml:space="preserve">    win = GraphWin("Celsius Converter", 400, 300)</w:t>
      </w:r>
    </w:p>
    <w:p w14:paraId="48F5B1BC" w14:textId="77777777" w:rsidR="00A64435" w:rsidRDefault="00A64435" w:rsidP="00A64435">
      <w:r>
        <w:t xml:space="preserve">    win.setCoords(0.0, 0.0, 3.0, 4.0)</w:t>
      </w:r>
    </w:p>
    <w:p w14:paraId="14B05862" w14:textId="77777777" w:rsidR="00A64435" w:rsidRDefault="00A64435" w:rsidP="00A64435">
      <w:r>
        <w:t xml:space="preserve">    </w:t>
      </w:r>
    </w:p>
    <w:p w14:paraId="4C3B6E55" w14:textId="77777777" w:rsidR="00A64435" w:rsidRDefault="00A64435" w:rsidP="00A64435">
      <w:r>
        <w:t xml:space="preserve">    # Draw the interface</w:t>
      </w:r>
    </w:p>
    <w:p w14:paraId="1F049EB4" w14:textId="77777777" w:rsidR="00A64435" w:rsidRDefault="00A64435" w:rsidP="00A64435">
      <w:r>
        <w:t xml:space="preserve">    Text(Point(1,3), "   Celsius Temperature:").draw(win)</w:t>
      </w:r>
    </w:p>
    <w:p w14:paraId="0F49217B" w14:textId="77777777" w:rsidR="00A64435" w:rsidRDefault="00A64435" w:rsidP="00A64435">
      <w:r>
        <w:t xml:space="preserve">    Text(Point(1,1), "Fahrenheit Temperature:").draw(win)</w:t>
      </w:r>
    </w:p>
    <w:p w14:paraId="0396271B" w14:textId="77777777" w:rsidR="00A64435" w:rsidRDefault="00A64435" w:rsidP="00A64435">
      <w:r>
        <w:t xml:space="preserve">    input = Entry(Point(2,3), 5)</w:t>
      </w:r>
    </w:p>
    <w:p w14:paraId="3266EBDC" w14:textId="77777777" w:rsidR="00A64435" w:rsidRDefault="00A64435" w:rsidP="00A64435">
      <w:r>
        <w:t xml:space="preserve">    input.setText("0.0")</w:t>
      </w:r>
    </w:p>
    <w:p w14:paraId="3173217A" w14:textId="77777777" w:rsidR="00A64435" w:rsidRDefault="00A64435" w:rsidP="00A64435">
      <w:r>
        <w:t xml:space="preserve">    input.draw(win)</w:t>
      </w:r>
    </w:p>
    <w:p w14:paraId="28D814E5" w14:textId="77777777" w:rsidR="00A64435" w:rsidRDefault="00A64435" w:rsidP="00A64435">
      <w:r>
        <w:t xml:space="preserve">    output = Text(Point(2,1),"")</w:t>
      </w:r>
    </w:p>
    <w:p w14:paraId="04A66B4A" w14:textId="77777777" w:rsidR="00A64435" w:rsidRDefault="00A64435" w:rsidP="00A64435">
      <w:r>
        <w:t xml:space="preserve">    output.draw(win)</w:t>
      </w:r>
    </w:p>
    <w:p w14:paraId="7F6E9E0A" w14:textId="77777777" w:rsidR="00A64435" w:rsidRDefault="00A64435" w:rsidP="00A64435">
      <w:r>
        <w:t xml:space="preserve">    button = Text(Point(1.5,2.0),"Convert It")</w:t>
      </w:r>
    </w:p>
    <w:p w14:paraId="51B1F39F" w14:textId="77777777" w:rsidR="00A64435" w:rsidRDefault="00A64435" w:rsidP="00A64435">
      <w:r>
        <w:lastRenderedPageBreak/>
        <w:t xml:space="preserve">    button.draw(win)</w:t>
      </w:r>
    </w:p>
    <w:p w14:paraId="32DBFCB2" w14:textId="77777777" w:rsidR="00A64435" w:rsidRDefault="00A64435" w:rsidP="00A64435">
      <w:r>
        <w:t xml:space="preserve">    Rectangle(Point(1,1.5), Point(2,2.5)).draw(win)</w:t>
      </w:r>
    </w:p>
    <w:p w14:paraId="3C79FBA7" w14:textId="77777777" w:rsidR="00A64435" w:rsidRDefault="00A64435" w:rsidP="00A64435"/>
    <w:p w14:paraId="2EB7F7FB" w14:textId="77777777" w:rsidR="00A64435" w:rsidRDefault="00A64435" w:rsidP="00A64435">
      <w:r>
        <w:t xml:space="preserve">    # wait for a mouse click</w:t>
      </w:r>
    </w:p>
    <w:p w14:paraId="62B12881" w14:textId="77777777" w:rsidR="00A64435" w:rsidRDefault="00A64435" w:rsidP="00A64435">
      <w:r>
        <w:t xml:space="preserve">    win.getMouse()</w:t>
      </w:r>
    </w:p>
    <w:p w14:paraId="416BD247" w14:textId="77777777" w:rsidR="00A64435" w:rsidRDefault="00A64435" w:rsidP="00A64435"/>
    <w:p w14:paraId="606EB978" w14:textId="77777777" w:rsidR="00A64435" w:rsidRDefault="00A64435" w:rsidP="00A64435">
      <w:r>
        <w:t xml:space="preserve">    # convert input</w:t>
      </w:r>
    </w:p>
    <w:p w14:paraId="12CE1BF8" w14:textId="77777777" w:rsidR="00A64435" w:rsidRDefault="00A64435" w:rsidP="00A64435">
      <w:r>
        <w:t xml:space="preserve">    celsius = eval(input.getText())</w:t>
      </w:r>
    </w:p>
    <w:p w14:paraId="0813B7BD" w14:textId="77777777" w:rsidR="00A64435" w:rsidRDefault="00A64435" w:rsidP="00A64435">
      <w:r>
        <w:t xml:space="preserve">    fahrenheit = 9.0/5.0 * celsius + 32</w:t>
      </w:r>
    </w:p>
    <w:p w14:paraId="777C7B70" w14:textId="77777777" w:rsidR="00A64435" w:rsidRDefault="00A64435" w:rsidP="00A64435"/>
    <w:p w14:paraId="7D987736" w14:textId="77777777" w:rsidR="00A64435" w:rsidRDefault="00A64435" w:rsidP="00A64435">
      <w:r>
        <w:t xml:space="preserve">    # display output and change button</w:t>
      </w:r>
    </w:p>
    <w:p w14:paraId="5D2258D0" w14:textId="77777777" w:rsidR="00A64435" w:rsidRDefault="00A64435" w:rsidP="00A64435">
      <w:r>
        <w:t xml:space="preserve">    output.setText("%0.1f" % fahrenheit)</w:t>
      </w:r>
    </w:p>
    <w:p w14:paraId="09B609B2" w14:textId="77777777" w:rsidR="00A64435" w:rsidRDefault="00A64435" w:rsidP="00A64435">
      <w:r>
        <w:t xml:space="preserve">    button.setText("Quit")</w:t>
      </w:r>
    </w:p>
    <w:p w14:paraId="279E94E2" w14:textId="77777777" w:rsidR="00A64435" w:rsidRDefault="00A64435" w:rsidP="00A64435"/>
    <w:p w14:paraId="09C263D1" w14:textId="77777777" w:rsidR="00A64435" w:rsidRDefault="00A64435" w:rsidP="00A64435">
      <w:r>
        <w:t xml:space="preserve">    # wait for click and then quit</w:t>
      </w:r>
    </w:p>
    <w:p w14:paraId="017C07DF" w14:textId="77777777" w:rsidR="00A64435" w:rsidRDefault="00A64435" w:rsidP="00A64435">
      <w:r>
        <w:t xml:space="preserve">    win.getMouse()</w:t>
      </w:r>
    </w:p>
    <w:p w14:paraId="0E46994E" w14:textId="77777777" w:rsidR="00A64435" w:rsidRDefault="00A64435" w:rsidP="00A64435">
      <w:r>
        <w:t xml:space="preserve">    win.close()</w:t>
      </w:r>
    </w:p>
    <w:p w14:paraId="45740E04" w14:textId="77777777" w:rsidR="00A64435" w:rsidRDefault="00A64435" w:rsidP="00A64435">
      <w:r>
        <w:t xml:space="preserve">    </w:t>
      </w:r>
    </w:p>
    <w:p w14:paraId="104A9C24" w14:textId="77777777" w:rsidR="00A64435" w:rsidRPr="007671F1" w:rsidRDefault="00A64435" w:rsidP="00A64435">
      <w:r>
        <w:t>main()</w:t>
      </w:r>
    </w:p>
    <w:sectPr w:rsidR="00A64435" w:rsidRPr="007671F1" w:rsidSect="00E938C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816D2C"/>
    <w:multiLevelType w:val="hybridMultilevel"/>
    <w:tmpl w:val="D0F8632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36307E"/>
    <w:multiLevelType w:val="hybridMultilevel"/>
    <w:tmpl w:val="9A2CFD46"/>
    <w:lvl w:ilvl="0" w:tplc="143A71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53B2BEF"/>
    <w:multiLevelType w:val="hybridMultilevel"/>
    <w:tmpl w:val="80527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431FD1"/>
    <w:multiLevelType w:val="hybridMultilevel"/>
    <w:tmpl w:val="2B4C600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2348926">
    <w:abstractNumId w:val="2"/>
  </w:num>
  <w:num w:numId="2" w16cid:durableId="176964724">
    <w:abstractNumId w:val="1"/>
  </w:num>
  <w:num w:numId="3" w16cid:durableId="878468678">
    <w:abstractNumId w:val="3"/>
  </w:num>
  <w:num w:numId="4" w16cid:durableId="1682929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1F1"/>
    <w:rsid w:val="00037739"/>
    <w:rsid w:val="000572E0"/>
    <w:rsid w:val="00071526"/>
    <w:rsid w:val="000C5958"/>
    <w:rsid w:val="00113B13"/>
    <w:rsid w:val="001D5E5A"/>
    <w:rsid w:val="001F20B5"/>
    <w:rsid w:val="002A189B"/>
    <w:rsid w:val="002C117F"/>
    <w:rsid w:val="002E4B29"/>
    <w:rsid w:val="00337D16"/>
    <w:rsid w:val="0034625B"/>
    <w:rsid w:val="003A47C7"/>
    <w:rsid w:val="003B4599"/>
    <w:rsid w:val="004931D9"/>
    <w:rsid w:val="004D1204"/>
    <w:rsid w:val="004E561C"/>
    <w:rsid w:val="00550894"/>
    <w:rsid w:val="00614394"/>
    <w:rsid w:val="00616EFF"/>
    <w:rsid w:val="00687AF4"/>
    <w:rsid w:val="007671F1"/>
    <w:rsid w:val="007E240C"/>
    <w:rsid w:val="007E3BDA"/>
    <w:rsid w:val="00822635"/>
    <w:rsid w:val="008F0A5F"/>
    <w:rsid w:val="008F4390"/>
    <w:rsid w:val="00907FFA"/>
    <w:rsid w:val="00934EDB"/>
    <w:rsid w:val="009D1411"/>
    <w:rsid w:val="009E165A"/>
    <w:rsid w:val="009F129B"/>
    <w:rsid w:val="00A063D6"/>
    <w:rsid w:val="00A17202"/>
    <w:rsid w:val="00A26198"/>
    <w:rsid w:val="00A64435"/>
    <w:rsid w:val="00AD1619"/>
    <w:rsid w:val="00AD27CE"/>
    <w:rsid w:val="00AD39F4"/>
    <w:rsid w:val="00B71E03"/>
    <w:rsid w:val="00B95905"/>
    <w:rsid w:val="00C40C29"/>
    <w:rsid w:val="00C642D6"/>
    <w:rsid w:val="00C6544B"/>
    <w:rsid w:val="00CA6B7B"/>
    <w:rsid w:val="00D5087D"/>
    <w:rsid w:val="00DD4E31"/>
    <w:rsid w:val="00DE37DB"/>
    <w:rsid w:val="00E938C2"/>
    <w:rsid w:val="00F84DEC"/>
    <w:rsid w:val="00F84F46"/>
    <w:rsid w:val="00FC4B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5F54F56"/>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938C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7671F1"/>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508</Words>
  <Characters>324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 ____________________</vt:lpstr>
    </vt:vector>
  </TitlesOfParts>
  <Company/>
  <LinksUpToDate>false</LinksUpToDate>
  <CharactersWithSpaces>3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dc:title>
  <dc:creator>nmessa</dc:creator>
  <cp:lastModifiedBy>Norm Messa</cp:lastModifiedBy>
  <cp:revision>6</cp:revision>
  <dcterms:created xsi:type="dcterms:W3CDTF">2021-12-17T13:14:00Z</dcterms:created>
  <dcterms:modified xsi:type="dcterms:W3CDTF">2024-12-21T14:17:00Z</dcterms:modified>
</cp:coreProperties>
</file>